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2AE" w:rsidRDefault="00E612AE" w:rsidP="00BE4566">
      <w:pPr>
        <w:spacing w:line="240" w:lineRule="auto"/>
      </w:pPr>
    </w:p>
    <w:p w:rsidR="00E612AE" w:rsidRDefault="00E612AE" w:rsidP="00E86980">
      <w:pPr>
        <w:pStyle w:val="ListParagraph"/>
        <w:numPr>
          <w:ilvl w:val="0"/>
          <w:numId w:val="1"/>
        </w:numPr>
        <w:spacing w:line="240" w:lineRule="auto"/>
      </w:pPr>
      <w:r w:rsidRPr="00E612AE">
        <w:t>The sides of a triangle have lengths</w:t>
      </w:r>
      <w:r w:rsidR="00E86980" w:rsidRPr="00E86980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15.9pt" o:ole="">
            <v:imagedata r:id="rId7" o:title=""/>
          </v:shape>
          <o:OLEObject Type="Embed" ProgID="Equation.DSMT4" ShapeID="_x0000_i1025" DrawAspect="Content" ObjectID="_1518865783" r:id="rId8"/>
        </w:object>
      </w:r>
      <w:r w:rsidRPr="00E612AE">
        <w:t xml:space="preserve">. If the </w:t>
      </w:r>
      <w:r w:rsidR="00E86980">
        <w:t>length of the longest side is 15</w:t>
      </w:r>
      <w:r w:rsidRPr="00E612AE">
        <w:t xml:space="preserve">, what values of </w:t>
      </w:r>
      <w:r w:rsidRPr="00E86980">
        <w:rPr>
          <w:i/>
        </w:rPr>
        <w:t>x</w:t>
      </w:r>
      <w:r w:rsidRPr="00E612AE">
        <w:t xml:space="preserve"> make the triangle </w:t>
      </w:r>
      <w:r w:rsidR="00E86980">
        <w:t>obtuse</w:t>
      </w:r>
      <w:r w:rsidRPr="00E612AE">
        <w:t>?</w:t>
      </w:r>
    </w:p>
    <w:p w:rsidR="00E86980" w:rsidRDefault="00E86980" w:rsidP="00E86980">
      <w:pPr>
        <w:spacing w:line="240" w:lineRule="auto"/>
      </w:pPr>
    </w:p>
    <w:p w:rsidR="00E86980" w:rsidRDefault="00E86980" w:rsidP="00E86980">
      <w:pPr>
        <w:spacing w:line="240" w:lineRule="auto"/>
      </w:pPr>
    </w:p>
    <w:p w:rsidR="00E86980" w:rsidRDefault="00E86980" w:rsidP="00E86980">
      <w:pPr>
        <w:spacing w:line="240" w:lineRule="auto"/>
      </w:pPr>
    </w:p>
    <w:p w:rsidR="00E86980" w:rsidRDefault="00E86980" w:rsidP="00E86980">
      <w:pPr>
        <w:spacing w:line="240" w:lineRule="auto"/>
      </w:pPr>
    </w:p>
    <w:p w:rsidR="00E86980" w:rsidRDefault="00E86980" w:rsidP="00E86980">
      <w:pPr>
        <w:spacing w:line="240" w:lineRule="auto"/>
      </w:pPr>
    </w:p>
    <w:p w:rsidR="00E86980" w:rsidRDefault="00E86980" w:rsidP="00E86980">
      <w:pPr>
        <w:spacing w:line="240" w:lineRule="auto"/>
      </w:pPr>
    </w:p>
    <w:p w:rsidR="00E86980" w:rsidRDefault="00E86980" w:rsidP="00E86980">
      <w:pPr>
        <w:spacing w:line="240" w:lineRule="auto"/>
      </w:pPr>
    </w:p>
    <w:p w:rsidR="00D9281A" w:rsidRDefault="00E86980" w:rsidP="00D9281A">
      <w:pPr>
        <w:pStyle w:val="ListParagraph"/>
        <w:numPr>
          <w:ilvl w:val="0"/>
          <w:numId w:val="1"/>
        </w:numPr>
        <w:spacing w:line="240" w:lineRule="auto"/>
      </w:pPr>
      <w:r w:rsidRPr="00E612AE">
        <w:t>The sides of a triangle have lengths</w:t>
      </w:r>
      <w:r w:rsidRPr="00E86980">
        <w:rPr>
          <w:position w:val="-10"/>
        </w:rPr>
        <w:object w:dxaOrig="1380" w:dyaOrig="320">
          <v:shape id="_x0000_i1026" type="#_x0000_t75" style="width:69.2pt;height:15.9pt" o:ole="">
            <v:imagedata r:id="rId9" o:title=""/>
          </v:shape>
          <o:OLEObject Type="Embed" ProgID="Equation.DSMT4" ShapeID="_x0000_i1026" DrawAspect="Content" ObjectID="_1518865784" r:id="rId10"/>
        </w:object>
      </w:r>
      <w:r w:rsidRPr="00E612AE">
        <w:t xml:space="preserve">. If the </w:t>
      </w:r>
      <w:r>
        <w:t>length of the longest side is 29</w:t>
      </w:r>
      <w:r w:rsidRPr="00E612AE">
        <w:t xml:space="preserve">, what values of </w:t>
      </w:r>
      <w:r w:rsidRPr="00E86980">
        <w:rPr>
          <w:i/>
        </w:rPr>
        <w:t>x</w:t>
      </w:r>
      <w:r w:rsidRPr="00E612AE">
        <w:t xml:space="preserve"> make the triangle </w:t>
      </w:r>
      <w:r>
        <w:t>acute</w:t>
      </w:r>
      <w:r w:rsidRPr="00E612AE">
        <w:t>?</w:t>
      </w:r>
      <w:r w:rsidR="00D9281A" w:rsidRPr="00D9281A">
        <w:t xml:space="preserve"> </w:t>
      </w:r>
    </w:p>
    <w:p w:rsidR="00D9281A" w:rsidRDefault="00D9281A" w:rsidP="00D9281A">
      <w:pPr>
        <w:spacing w:line="240" w:lineRule="auto"/>
      </w:pPr>
    </w:p>
    <w:p w:rsidR="00D9281A" w:rsidRDefault="00D9281A" w:rsidP="00D9281A">
      <w:pPr>
        <w:spacing w:line="240" w:lineRule="auto"/>
      </w:pPr>
    </w:p>
    <w:p w:rsidR="00D9281A" w:rsidRDefault="00D9281A" w:rsidP="00D9281A">
      <w:pPr>
        <w:spacing w:line="240" w:lineRule="auto"/>
      </w:pPr>
    </w:p>
    <w:p w:rsidR="00D9281A" w:rsidRDefault="00D9281A" w:rsidP="00D9281A">
      <w:pPr>
        <w:spacing w:line="240" w:lineRule="auto"/>
      </w:pPr>
    </w:p>
    <w:p w:rsidR="00D9281A" w:rsidRDefault="00D9281A" w:rsidP="00D9281A">
      <w:pPr>
        <w:spacing w:line="240" w:lineRule="auto"/>
      </w:pPr>
    </w:p>
    <w:p w:rsidR="00D9281A" w:rsidRDefault="00D9281A" w:rsidP="00D9281A">
      <w:pPr>
        <w:spacing w:line="240" w:lineRule="auto"/>
      </w:pPr>
    </w:p>
    <w:p w:rsidR="00D9281A" w:rsidRDefault="00D9281A" w:rsidP="00D9281A">
      <w:pPr>
        <w:spacing w:line="240" w:lineRule="auto"/>
      </w:pPr>
    </w:p>
    <w:p w:rsidR="00E86980" w:rsidRDefault="00E86980" w:rsidP="006F5472">
      <w:pPr>
        <w:pStyle w:val="ListParagraph"/>
        <w:spacing w:line="240" w:lineRule="auto"/>
        <w:ind w:firstLine="0"/>
      </w:pPr>
    </w:p>
    <w:p w:rsidR="00E86980" w:rsidRPr="00D9281A" w:rsidRDefault="00E86980" w:rsidP="00E86980">
      <w:pPr>
        <w:pStyle w:val="ListParagraph"/>
        <w:numPr>
          <w:ilvl w:val="0"/>
          <w:numId w:val="1"/>
        </w:numPr>
        <w:spacing w:line="240" w:lineRule="auto"/>
      </w:pPr>
      <w:r w:rsidRPr="00D9281A">
        <w:t>The sides of a triangle have lengths</w:t>
      </w:r>
      <w:r w:rsidR="00E65EF4" w:rsidRPr="00D9281A">
        <w:rPr>
          <w:position w:val="-10"/>
        </w:rPr>
        <w:object w:dxaOrig="1240" w:dyaOrig="380">
          <v:shape id="_x0000_i1027" type="#_x0000_t75" style="width:62.65pt;height:18.7pt" o:ole="">
            <v:imagedata r:id="rId11" o:title=""/>
          </v:shape>
          <o:OLEObject Type="Embed" ProgID="Equation.DSMT4" ShapeID="_x0000_i1027" DrawAspect="Content" ObjectID="_1518865785" r:id="rId12"/>
        </w:object>
      </w:r>
      <w:r w:rsidRPr="00D9281A">
        <w:t xml:space="preserve">. If the </w:t>
      </w:r>
      <w:r w:rsidR="00E65EF4">
        <w:t xml:space="preserve">length of the longest side </w:t>
      </w:r>
      <w:proofErr w:type="gramStart"/>
      <w:r w:rsidR="00E65EF4">
        <w:t xml:space="preserve">is </w:t>
      </w:r>
      <w:proofErr w:type="gramEnd"/>
      <w:r w:rsidR="00E65EF4" w:rsidRPr="00E65EF4">
        <w:rPr>
          <w:position w:val="-8"/>
        </w:rPr>
        <w:object w:dxaOrig="480" w:dyaOrig="360">
          <v:shape id="_x0000_i1028" type="#_x0000_t75" style="width:24.3pt;height:17.75pt" o:ole="">
            <v:imagedata r:id="rId13" o:title=""/>
          </v:shape>
          <o:OLEObject Type="Embed" ProgID="Equation.DSMT4" ShapeID="_x0000_i1028" DrawAspect="Content" ObjectID="_1518865786" r:id="rId14"/>
        </w:object>
      </w:r>
      <w:r w:rsidRPr="00D9281A">
        <w:t xml:space="preserve">, what values of </w:t>
      </w:r>
      <w:r w:rsidRPr="00D9281A">
        <w:rPr>
          <w:i/>
        </w:rPr>
        <w:t>x</w:t>
      </w:r>
      <w:r w:rsidRPr="00D9281A">
        <w:t xml:space="preserve"> make the triangle obtuse?</w:t>
      </w:r>
    </w:p>
    <w:p w:rsidR="00E86980" w:rsidRDefault="00E86980" w:rsidP="006F5472">
      <w:pPr>
        <w:pStyle w:val="ListParagraph"/>
        <w:spacing w:line="240" w:lineRule="auto"/>
        <w:ind w:firstLine="0"/>
      </w:pPr>
    </w:p>
    <w:p w:rsidR="00E612AE" w:rsidRDefault="00E612AE"/>
    <w:p w:rsidR="00E612AE" w:rsidRDefault="00E612AE"/>
    <w:p w:rsidR="00E612AE" w:rsidRDefault="00E612AE">
      <w:bookmarkStart w:id="0" w:name="_GoBack"/>
      <w:bookmarkEnd w:id="0"/>
    </w:p>
    <w:sectPr w:rsidR="00E612AE" w:rsidSect="004A2D50">
      <w:head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7BE7" w:rsidRDefault="003C7BE7" w:rsidP="00CE04E4">
      <w:pPr>
        <w:spacing w:after="0" w:line="240" w:lineRule="auto"/>
      </w:pPr>
      <w:r>
        <w:separator/>
      </w:r>
    </w:p>
  </w:endnote>
  <w:endnote w:type="continuationSeparator" w:id="0">
    <w:p w:rsidR="003C7BE7" w:rsidRDefault="003C7BE7" w:rsidP="00CE04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7BE7" w:rsidRDefault="003C7BE7" w:rsidP="00CE04E4">
      <w:pPr>
        <w:spacing w:after="0" w:line="240" w:lineRule="auto"/>
      </w:pPr>
      <w:r>
        <w:separator/>
      </w:r>
    </w:p>
  </w:footnote>
  <w:footnote w:type="continuationSeparator" w:id="0">
    <w:p w:rsidR="003C7BE7" w:rsidRDefault="003C7BE7" w:rsidP="00CE04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04E4" w:rsidRDefault="00CE04E4" w:rsidP="00BE4566">
    <w:pPr>
      <w:pStyle w:val="Header"/>
      <w:ind w:firstLine="0"/>
    </w:pPr>
    <w:r>
      <w:t>Honor’s Geometry</w:t>
    </w:r>
    <w:r>
      <w:tab/>
    </w:r>
    <w:r>
      <w:tab/>
      <w:t>Name: _________________________</w:t>
    </w:r>
  </w:p>
  <w:p w:rsidR="00CE04E4" w:rsidRDefault="00CE04E4" w:rsidP="00BE4566">
    <w:pPr>
      <w:pStyle w:val="Header"/>
      <w:ind w:firstLine="0"/>
    </w:pPr>
    <w:r>
      <w:t>7.2 Converse of the Pythagorean Theorem</w:t>
    </w:r>
    <w:r>
      <w:tab/>
    </w:r>
    <w:r w:rsidR="00BE4566">
      <w:tab/>
    </w:r>
    <w:r>
      <w:t>Date: ______________ Period: 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44BF"/>
    <w:multiLevelType w:val="hybridMultilevel"/>
    <w:tmpl w:val="C576C232"/>
    <w:lvl w:ilvl="0" w:tplc="9DA07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F53AB"/>
    <w:rsid w:val="00103D52"/>
    <w:rsid w:val="00215634"/>
    <w:rsid w:val="003C7BE7"/>
    <w:rsid w:val="004A2D50"/>
    <w:rsid w:val="004E5DDF"/>
    <w:rsid w:val="00582DBE"/>
    <w:rsid w:val="00596C0D"/>
    <w:rsid w:val="006F5472"/>
    <w:rsid w:val="00BE4566"/>
    <w:rsid w:val="00C94E46"/>
    <w:rsid w:val="00CE04E4"/>
    <w:rsid w:val="00D9281A"/>
    <w:rsid w:val="00E612AE"/>
    <w:rsid w:val="00E65EF4"/>
    <w:rsid w:val="00E86980"/>
    <w:rsid w:val="00EF5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480" w:lineRule="auto"/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2D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E04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04E4"/>
  </w:style>
  <w:style w:type="paragraph" w:styleId="Footer">
    <w:name w:val="footer"/>
    <w:basedOn w:val="Normal"/>
    <w:link w:val="FooterChar"/>
    <w:uiPriority w:val="99"/>
    <w:unhideWhenUsed/>
    <w:rsid w:val="00CE04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04E4"/>
  </w:style>
  <w:style w:type="paragraph" w:styleId="BalloonText">
    <w:name w:val="Balloon Text"/>
    <w:basedOn w:val="Normal"/>
    <w:link w:val="BalloonTextChar"/>
    <w:uiPriority w:val="99"/>
    <w:semiHidden/>
    <w:unhideWhenUsed/>
    <w:rsid w:val="00BE45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45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8698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480" w:lineRule="auto"/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E04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04E4"/>
  </w:style>
  <w:style w:type="paragraph" w:styleId="Footer">
    <w:name w:val="footer"/>
    <w:basedOn w:val="Normal"/>
    <w:link w:val="FooterChar"/>
    <w:uiPriority w:val="99"/>
    <w:unhideWhenUsed/>
    <w:rsid w:val="00CE04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04E4"/>
  </w:style>
  <w:style w:type="paragraph" w:styleId="BalloonText">
    <w:name w:val="Balloon Text"/>
    <w:basedOn w:val="Normal"/>
    <w:link w:val="BalloonTextChar"/>
    <w:uiPriority w:val="99"/>
    <w:semiHidden/>
    <w:unhideWhenUsed/>
    <w:rsid w:val="00BE45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45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869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72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se</dc:creator>
  <cp:lastModifiedBy>Adminuser</cp:lastModifiedBy>
  <cp:revision>4</cp:revision>
  <dcterms:created xsi:type="dcterms:W3CDTF">2016-03-05T21:32:00Z</dcterms:created>
  <dcterms:modified xsi:type="dcterms:W3CDTF">2016-03-07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